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5A71" w:rsidRPr="00265A71" w:rsidRDefault="00265A71" w:rsidP="00257BED">
      <w:pPr>
        <w:rPr>
          <w:b/>
          <w:sz w:val="24"/>
          <w:szCs w:val="24"/>
        </w:rPr>
      </w:pPr>
      <w:bookmarkStart w:id="0" w:name="_GoBack"/>
      <w:bookmarkEnd w:id="0"/>
      <w:r w:rsidRPr="00257BED">
        <w:rPr>
          <w:b/>
          <w:sz w:val="28"/>
          <w:szCs w:val="28"/>
        </w:rPr>
        <w:t>Trig Ratios of Similar Triangles</w:t>
      </w:r>
      <w:r w:rsidR="00257BED">
        <w:rPr>
          <w:b/>
          <w:sz w:val="24"/>
          <w:szCs w:val="24"/>
        </w:rPr>
        <w:t xml:space="preserve">                      Name___________________________________________</w:t>
      </w:r>
    </w:p>
    <w:p w:rsidR="00353DCE" w:rsidRDefault="00353DCE">
      <w:r>
        <w:t xml:space="preserve">The following pairs of triangles are similar.  Find the value of the indicated trig ratio. Give your answer as a reduced fraction and as a decimal rounded to the </w:t>
      </w:r>
      <w:r w:rsidR="00B96A4F">
        <w:t>thousandths</w:t>
      </w:r>
      <w:r>
        <w:t xml:space="preserve"> plac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66"/>
        <w:gridCol w:w="4686"/>
      </w:tblGrid>
      <w:tr w:rsidR="00353DCE" w:rsidTr="005B575E">
        <w:tc>
          <w:tcPr>
            <w:tcW w:w="5166" w:type="dxa"/>
          </w:tcPr>
          <w:p w:rsidR="00353DCE" w:rsidRDefault="00353DCE">
            <w:r>
              <w:rPr>
                <w:noProof/>
              </w:rPr>
              <w:drawing>
                <wp:inline distT="0" distB="0" distL="0" distR="0" wp14:anchorId="53CF0B1A" wp14:editId="48E9D92F">
                  <wp:extent cx="3142025" cy="2489799"/>
                  <wp:effectExtent l="0" t="0" r="127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4115" cy="25073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6F3049">
              <w:t xml:space="preserve">       </w:t>
            </w:r>
            <w:r w:rsidR="006F3049" w:rsidRPr="00353DCE">
              <w:rPr>
                <w:position w:val="-6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pt" o:ole="">
                  <v:imagedata r:id="rId5" o:title=""/>
                </v:shape>
                <o:OLEObject Type="Embed" ProgID="Equation.DSMT4" ShapeID="_x0000_i1025" DrawAspect="Content" ObjectID="_1600066672" r:id="rId6"/>
              </w:object>
            </w:r>
            <w:r>
              <w:t xml:space="preserve"> </w:t>
            </w:r>
          </w:p>
        </w:tc>
        <w:tc>
          <w:tcPr>
            <w:tcW w:w="4686" w:type="dxa"/>
          </w:tcPr>
          <w:p w:rsidR="005B575E" w:rsidRDefault="00353DCE" w:rsidP="00353DCE">
            <w:r>
              <w:rPr>
                <w:noProof/>
              </w:rPr>
              <w:drawing>
                <wp:inline distT="0" distB="0" distL="0" distR="0" wp14:anchorId="4E3DB9C3" wp14:editId="310C57F1">
                  <wp:extent cx="2202628" cy="2773680"/>
                  <wp:effectExtent l="0" t="0" r="762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2645" cy="27988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353DCE"/>
          <w:p w:rsidR="005B575E" w:rsidRDefault="006F3049" w:rsidP="00353DCE">
            <w:r w:rsidRPr="00353DCE">
              <w:rPr>
                <w:position w:val="-6"/>
              </w:rPr>
              <w:object w:dxaOrig="580" w:dyaOrig="279">
                <v:shape id="_x0000_i1026" type="#_x0000_t75" style="width:29.5pt;height:14pt" o:ole="">
                  <v:imagedata r:id="rId8" o:title=""/>
                </v:shape>
                <o:OLEObject Type="Embed" ProgID="Equation.DSMT4" ShapeID="_x0000_i1026" DrawAspect="Content" ObjectID="_1600066673" r:id="rId9"/>
              </w:object>
            </w:r>
          </w:p>
        </w:tc>
      </w:tr>
      <w:tr w:rsidR="00353DCE" w:rsidTr="005B575E">
        <w:tc>
          <w:tcPr>
            <w:tcW w:w="5166" w:type="dxa"/>
          </w:tcPr>
          <w:p w:rsidR="006F3049" w:rsidRDefault="006F3049" w:rsidP="006F3049">
            <w:pPr>
              <w:tabs>
                <w:tab w:val="left" w:pos="1488"/>
              </w:tabs>
            </w:pPr>
            <w:r>
              <w:rPr>
                <w:noProof/>
              </w:rPr>
              <w:drawing>
                <wp:inline distT="0" distB="0" distL="0" distR="0" wp14:anchorId="74518191" wp14:editId="75E49328">
                  <wp:extent cx="2763663" cy="1443990"/>
                  <wp:effectExtent l="0" t="0" r="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5421" cy="1450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F3049" w:rsidRDefault="006F3049" w:rsidP="006F3049">
            <w:pPr>
              <w:tabs>
                <w:tab w:val="left" w:pos="1488"/>
              </w:tabs>
            </w:pPr>
          </w:p>
          <w:p w:rsidR="00353DCE" w:rsidRDefault="006F3049" w:rsidP="006F3049">
            <w:pPr>
              <w:tabs>
                <w:tab w:val="left" w:pos="1488"/>
              </w:tabs>
            </w:pPr>
            <w:r>
              <w:t xml:space="preserve">   </w:t>
            </w:r>
            <w:r w:rsidRPr="00353DCE">
              <w:rPr>
                <w:position w:val="-6"/>
              </w:rPr>
              <w:object w:dxaOrig="560" w:dyaOrig="279">
                <v:shape id="_x0000_i1027" type="#_x0000_t75" style="width:28pt;height:14pt" o:ole="">
                  <v:imagedata r:id="rId11" o:title=""/>
                </v:shape>
                <o:OLEObject Type="Embed" ProgID="Equation.DSMT4" ShapeID="_x0000_i1027" DrawAspect="Content" ObjectID="_1600066674" r:id="rId12"/>
              </w:object>
            </w:r>
          </w:p>
        </w:tc>
        <w:tc>
          <w:tcPr>
            <w:tcW w:w="4686" w:type="dxa"/>
          </w:tcPr>
          <w:p w:rsidR="00353DCE" w:rsidRDefault="00353DCE">
            <w:r>
              <w:rPr>
                <w:noProof/>
              </w:rPr>
              <w:drawing>
                <wp:inline distT="0" distB="0" distL="0" distR="0" wp14:anchorId="5D1E53F2" wp14:editId="6F875E3A">
                  <wp:extent cx="2281618" cy="1348740"/>
                  <wp:effectExtent l="0" t="0" r="4445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6190" cy="1357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6F3049">
            <w:r>
              <w:t xml:space="preserve">    </w:t>
            </w:r>
            <w:r w:rsidRPr="00353DCE">
              <w:rPr>
                <w:position w:val="-6"/>
              </w:rPr>
              <w:object w:dxaOrig="580" w:dyaOrig="279">
                <v:shape id="_x0000_i1028" type="#_x0000_t75" style="width:29.5pt;height:14pt" o:ole="">
                  <v:imagedata r:id="rId14" o:title=""/>
                </v:shape>
                <o:OLEObject Type="Embed" ProgID="Equation.DSMT4" ShapeID="_x0000_i1028" DrawAspect="Content" ObjectID="_1600066675" r:id="rId15"/>
              </w:object>
            </w:r>
          </w:p>
          <w:p w:rsidR="005B575E" w:rsidRDefault="005B575E"/>
          <w:p w:rsidR="005B575E" w:rsidRDefault="005B575E"/>
        </w:tc>
      </w:tr>
      <w:tr w:rsidR="00353DCE" w:rsidTr="005B575E">
        <w:tc>
          <w:tcPr>
            <w:tcW w:w="5166" w:type="dxa"/>
          </w:tcPr>
          <w:p w:rsidR="00353DCE" w:rsidRDefault="006F3049" w:rsidP="005B575E">
            <w:r w:rsidRPr="00353DCE">
              <w:rPr>
                <w:position w:val="-6"/>
              </w:rPr>
              <w:object w:dxaOrig="639" w:dyaOrig="279">
                <v:shape id="_x0000_i1029" type="#_x0000_t75" style="width:31.5pt;height:14pt" o:ole="">
                  <v:imagedata r:id="rId16" o:title=""/>
                </v:shape>
                <o:OLEObject Type="Embed" ProgID="Equation.DSMT4" ShapeID="_x0000_i1029" DrawAspect="Content" ObjectID="_1600066676" r:id="rId17"/>
              </w:object>
            </w:r>
            <w:r w:rsidR="00353DCE">
              <w:rPr>
                <w:noProof/>
              </w:rPr>
              <w:drawing>
                <wp:inline distT="0" distB="0" distL="0" distR="0" wp14:anchorId="3736C5D1" wp14:editId="4B4FA862">
                  <wp:extent cx="1821559" cy="2131695"/>
                  <wp:effectExtent l="0" t="0" r="7620" b="190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945" cy="2159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6" w:type="dxa"/>
          </w:tcPr>
          <w:p w:rsidR="005B575E" w:rsidRDefault="006F3049" w:rsidP="005B575E">
            <w:r w:rsidRPr="00353DCE">
              <w:rPr>
                <w:position w:val="-6"/>
              </w:rPr>
              <w:object w:dxaOrig="580" w:dyaOrig="279">
                <v:shape id="_x0000_i1030" type="#_x0000_t75" style="width:29.5pt;height:14pt" o:ole="">
                  <v:imagedata r:id="rId19" o:title=""/>
                </v:shape>
                <o:OLEObject Type="Embed" ProgID="Equation.DSMT4" ShapeID="_x0000_i1030" DrawAspect="Content" ObjectID="_1600066677" r:id="rId20"/>
              </w:object>
            </w:r>
            <w:r w:rsidR="005B575E">
              <w:rPr>
                <w:noProof/>
              </w:rPr>
              <w:drawing>
                <wp:inline distT="0" distB="0" distL="0" distR="0" wp14:anchorId="49FBA00D" wp14:editId="5537F481">
                  <wp:extent cx="1568721" cy="2760345"/>
                  <wp:effectExtent l="0" t="0" r="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2132" cy="28015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5B575E"/>
        </w:tc>
      </w:tr>
      <w:tr w:rsidR="00353DCE" w:rsidTr="005B575E">
        <w:tc>
          <w:tcPr>
            <w:tcW w:w="5166" w:type="dxa"/>
          </w:tcPr>
          <w:p w:rsidR="00353DCE" w:rsidRDefault="006F3049" w:rsidP="005B575E">
            <w:r w:rsidRPr="00353DCE">
              <w:rPr>
                <w:position w:val="-6"/>
              </w:rPr>
              <w:object w:dxaOrig="600" w:dyaOrig="279">
                <v:shape id="_x0000_i1031" type="#_x0000_t75" style="width:30.5pt;height:14pt" o:ole="">
                  <v:imagedata r:id="rId22" o:title=""/>
                </v:shape>
                <o:OLEObject Type="Embed" ProgID="Equation.DSMT4" ShapeID="_x0000_i1031" DrawAspect="Content" ObjectID="_1600066678" r:id="rId23"/>
              </w:object>
            </w:r>
            <w:r w:rsidR="00353DCE">
              <w:rPr>
                <w:noProof/>
              </w:rPr>
              <w:drawing>
                <wp:inline distT="0" distB="0" distL="0" distR="0" wp14:anchorId="5EABD446" wp14:editId="00FB725A">
                  <wp:extent cx="2071397" cy="1910715"/>
                  <wp:effectExtent l="0" t="0" r="508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7966" cy="19259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86" w:type="dxa"/>
          </w:tcPr>
          <w:p w:rsidR="005B575E" w:rsidRDefault="00353DCE">
            <w:r>
              <w:rPr>
                <w:noProof/>
              </w:rPr>
              <w:drawing>
                <wp:inline distT="0" distB="0" distL="0" distR="0" wp14:anchorId="495E8FE8" wp14:editId="4BC38D60">
                  <wp:extent cx="2833635" cy="1422400"/>
                  <wp:effectExtent l="0" t="0" r="508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7986" cy="14396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/>
          <w:p w:rsidR="005B575E" w:rsidRDefault="005B575E"/>
          <w:p w:rsidR="00353DCE" w:rsidRDefault="006F3049">
            <w:r w:rsidRPr="00353DCE">
              <w:rPr>
                <w:position w:val="-6"/>
              </w:rPr>
              <w:object w:dxaOrig="580" w:dyaOrig="279">
                <v:shape id="_x0000_i1032" type="#_x0000_t75" style="width:29.5pt;height:14pt" o:ole="">
                  <v:imagedata r:id="rId26" o:title=""/>
                </v:shape>
                <o:OLEObject Type="Embed" ProgID="Equation.DSMT4" ShapeID="_x0000_i1032" DrawAspect="Content" ObjectID="_1600066679" r:id="rId27"/>
              </w:object>
            </w:r>
          </w:p>
          <w:p w:rsidR="00353DCE" w:rsidRDefault="00353DCE" w:rsidP="00353DCE"/>
          <w:p w:rsidR="005B575E" w:rsidRDefault="005B575E" w:rsidP="005B575E"/>
          <w:p w:rsidR="005B575E" w:rsidRPr="00353DCE" w:rsidRDefault="005B575E" w:rsidP="00353DCE">
            <w:pPr>
              <w:jc w:val="right"/>
            </w:pPr>
          </w:p>
        </w:tc>
      </w:tr>
      <w:tr w:rsidR="005B575E" w:rsidTr="005B575E">
        <w:trPr>
          <w:trHeight w:val="3383"/>
        </w:trPr>
        <w:tc>
          <w:tcPr>
            <w:tcW w:w="5166" w:type="dxa"/>
          </w:tcPr>
          <w:p w:rsidR="006F3049" w:rsidRDefault="005B575E" w:rsidP="006F3049">
            <w:pPr>
              <w:tabs>
                <w:tab w:val="left" w:pos="1884"/>
              </w:tabs>
            </w:pPr>
            <w:r>
              <w:rPr>
                <w:noProof/>
              </w:rPr>
              <w:drawing>
                <wp:inline distT="0" distB="0" distL="0" distR="0" wp14:anchorId="281375DE" wp14:editId="0D9D7EE6">
                  <wp:extent cx="2636520" cy="1438539"/>
                  <wp:effectExtent l="0" t="0" r="0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5948" cy="1443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  <w:p w:rsidR="006F3049" w:rsidRDefault="006F3049" w:rsidP="006F3049">
            <w:pPr>
              <w:tabs>
                <w:tab w:val="left" w:pos="1884"/>
              </w:tabs>
            </w:pPr>
          </w:p>
          <w:p w:rsidR="005B575E" w:rsidRDefault="006F3049" w:rsidP="006F3049">
            <w:pPr>
              <w:tabs>
                <w:tab w:val="left" w:pos="1884"/>
              </w:tabs>
              <w:rPr>
                <w:noProof/>
              </w:rPr>
            </w:pPr>
            <w:r w:rsidRPr="00353DCE">
              <w:rPr>
                <w:position w:val="-6"/>
              </w:rPr>
              <w:object w:dxaOrig="560" w:dyaOrig="279">
                <v:shape id="_x0000_i1033" type="#_x0000_t75" style="width:28.5pt;height:14pt" o:ole="">
                  <v:imagedata r:id="rId29" o:title=""/>
                </v:shape>
                <o:OLEObject Type="Embed" ProgID="Equation.DSMT4" ShapeID="_x0000_i1033" DrawAspect="Content" ObjectID="_1600066680" r:id="rId30"/>
              </w:object>
            </w:r>
          </w:p>
        </w:tc>
        <w:tc>
          <w:tcPr>
            <w:tcW w:w="4686" w:type="dxa"/>
            <w:vMerge w:val="restart"/>
          </w:tcPr>
          <w:p w:rsidR="006F3049" w:rsidRDefault="006F3049" w:rsidP="005B575E">
            <w:r>
              <w:rPr>
                <w:noProof/>
              </w:rPr>
              <w:drawing>
                <wp:inline distT="0" distB="0" distL="0" distR="0" wp14:anchorId="38EF6BF9" wp14:editId="540E0373">
                  <wp:extent cx="2029188" cy="4561614"/>
                  <wp:effectExtent l="0" t="0" r="952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7592" cy="46929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F3049" w:rsidRDefault="006F3049" w:rsidP="005B575E"/>
          <w:p w:rsidR="005B575E" w:rsidRDefault="006F3049" w:rsidP="006F3049">
            <w:pPr>
              <w:rPr>
                <w:noProof/>
              </w:rPr>
            </w:pPr>
            <w:r w:rsidRPr="00353DCE">
              <w:rPr>
                <w:position w:val="-6"/>
              </w:rPr>
              <w:object w:dxaOrig="560" w:dyaOrig="279">
                <v:shape id="_x0000_i1034" type="#_x0000_t75" style="width:38pt;height:19pt" o:ole="">
                  <v:imagedata r:id="rId32" o:title=""/>
                </v:shape>
                <o:OLEObject Type="Embed" ProgID="Equation.DSMT4" ShapeID="_x0000_i1034" DrawAspect="Content" ObjectID="_1600066681" r:id="rId33"/>
              </w:object>
            </w:r>
          </w:p>
        </w:tc>
      </w:tr>
      <w:tr w:rsidR="005B575E" w:rsidTr="005B575E">
        <w:trPr>
          <w:trHeight w:val="3140"/>
        </w:trPr>
        <w:tc>
          <w:tcPr>
            <w:tcW w:w="5166" w:type="dxa"/>
          </w:tcPr>
          <w:p w:rsidR="005B575E" w:rsidRDefault="005B575E" w:rsidP="00353DCE">
            <w:pPr>
              <w:tabs>
                <w:tab w:val="left" w:pos="1884"/>
              </w:tabs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435B8FC" wp14:editId="4C06990D">
                  <wp:extent cx="3107286" cy="1345475"/>
                  <wp:effectExtent l="0" t="0" r="0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5205" cy="13662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5B575E"/>
          <w:p w:rsidR="005B575E" w:rsidRDefault="005B575E" w:rsidP="005B575E"/>
          <w:p w:rsidR="005B575E" w:rsidRPr="005B575E" w:rsidRDefault="006F3049" w:rsidP="005B575E">
            <w:r w:rsidRPr="00353DCE">
              <w:rPr>
                <w:position w:val="-6"/>
              </w:rPr>
              <w:object w:dxaOrig="580" w:dyaOrig="279">
                <v:shape id="_x0000_i1035" type="#_x0000_t75" style="width:44.5pt;height:21pt" o:ole="">
                  <v:imagedata r:id="rId35" o:title=""/>
                </v:shape>
                <o:OLEObject Type="Embed" ProgID="Equation.DSMT4" ShapeID="_x0000_i1035" DrawAspect="Content" ObjectID="_1600066682" r:id="rId36"/>
              </w:object>
            </w:r>
          </w:p>
        </w:tc>
        <w:tc>
          <w:tcPr>
            <w:tcW w:w="4686" w:type="dxa"/>
            <w:vMerge/>
          </w:tcPr>
          <w:p w:rsidR="005B575E" w:rsidRDefault="005B575E">
            <w:pPr>
              <w:rPr>
                <w:noProof/>
              </w:rPr>
            </w:pPr>
          </w:p>
        </w:tc>
      </w:tr>
      <w:tr w:rsidR="005B575E" w:rsidTr="005B575E">
        <w:trPr>
          <w:trHeight w:val="1880"/>
        </w:trPr>
        <w:tc>
          <w:tcPr>
            <w:tcW w:w="5166" w:type="dxa"/>
          </w:tcPr>
          <w:p w:rsidR="005B575E" w:rsidRDefault="005B575E" w:rsidP="00353DCE">
            <w:pPr>
              <w:tabs>
                <w:tab w:val="left" w:pos="1884"/>
              </w:tabs>
            </w:pPr>
            <w:r>
              <w:rPr>
                <w:noProof/>
              </w:rPr>
              <w:drawing>
                <wp:inline distT="0" distB="0" distL="0" distR="0" wp14:anchorId="2569F552" wp14:editId="6CF51F28">
                  <wp:extent cx="3107055" cy="1394193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41054" cy="14094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5B575E" w:rsidP="00353DCE">
            <w:pPr>
              <w:tabs>
                <w:tab w:val="left" w:pos="1884"/>
              </w:tabs>
            </w:pPr>
          </w:p>
          <w:p w:rsidR="005B575E" w:rsidRDefault="006F3049" w:rsidP="00353DCE">
            <w:pPr>
              <w:tabs>
                <w:tab w:val="left" w:pos="1884"/>
              </w:tabs>
              <w:rPr>
                <w:noProof/>
              </w:rPr>
            </w:pPr>
            <w:r w:rsidRPr="00353DCE">
              <w:rPr>
                <w:position w:val="-6"/>
              </w:rPr>
              <w:object w:dxaOrig="600" w:dyaOrig="279">
                <v:shape id="_x0000_i1036" type="#_x0000_t75" style="width:42.5pt;height:19.5pt" o:ole="">
                  <v:imagedata r:id="rId38" o:title=""/>
                </v:shape>
                <o:OLEObject Type="Embed" ProgID="Equation.DSMT4" ShapeID="_x0000_i1036" DrawAspect="Content" ObjectID="_1600066683" r:id="rId39"/>
              </w:object>
            </w:r>
          </w:p>
        </w:tc>
        <w:tc>
          <w:tcPr>
            <w:tcW w:w="4686" w:type="dxa"/>
            <w:vMerge/>
          </w:tcPr>
          <w:p w:rsidR="005B575E" w:rsidRDefault="005B575E">
            <w:pPr>
              <w:rPr>
                <w:noProof/>
              </w:rPr>
            </w:pPr>
          </w:p>
        </w:tc>
      </w:tr>
    </w:tbl>
    <w:p w:rsidR="00353DCE" w:rsidRDefault="00353DCE"/>
    <w:sectPr w:rsidR="00353DCE" w:rsidSect="005B57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DCE"/>
    <w:rsid w:val="000B53A5"/>
    <w:rsid w:val="00257BED"/>
    <w:rsid w:val="00265A71"/>
    <w:rsid w:val="00353DCE"/>
    <w:rsid w:val="005B575E"/>
    <w:rsid w:val="006F3049"/>
    <w:rsid w:val="00B96A4F"/>
    <w:rsid w:val="00CD725D"/>
    <w:rsid w:val="00EE20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290A00-75D4-4CA9-8210-CC94D205E4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3D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2.png"/><Relationship Id="rId34" Type="http://schemas.openxmlformats.org/officeDocument/2006/relationships/image" Target="media/image21.png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29" Type="http://schemas.openxmlformats.org/officeDocument/2006/relationships/image" Target="media/image18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image" Target="media/image20.wmf"/><Relationship Id="rId37" Type="http://schemas.openxmlformats.org/officeDocument/2006/relationships/image" Target="media/image23.png"/><Relationship Id="rId40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7.png"/><Relationship Id="rId36" Type="http://schemas.openxmlformats.org/officeDocument/2006/relationships/oleObject" Target="embeddings/oleObject11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22.wmf"/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5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</Words>
  <Characters>57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</cp:revision>
  <dcterms:created xsi:type="dcterms:W3CDTF">2018-10-03T14:11:00Z</dcterms:created>
  <dcterms:modified xsi:type="dcterms:W3CDTF">2018-10-03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